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65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355"/>
      </w:tblGrid>
      <w:tr w:rsidR="00741CCE" w:rsidRPr="001D5F5D" w14:paraId="6FFD3210" w14:textId="77777777" w:rsidTr="00575C33">
        <w:trPr>
          <w:trHeight w:val="161"/>
          <w:jc w:val="center"/>
        </w:trPr>
        <w:tc>
          <w:tcPr>
            <w:tcW w:w="510" w:type="dxa"/>
          </w:tcPr>
          <w:p w14:paraId="07962709" w14:textId="77777777" w:rsidR="00741CCE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tcBorders>
              <w:right w:val="single" w:sz="4" w:space="0" w:color="auto"/>
            </w:tcBorders>
          </w:tcPr>
          <w:p w14:paraId="266446CF" w14:textId="1AFBE91F" w:rsidR="00741CCE" w:rsidRPr="001D5F5D" w:rsidRDefault="003E32C1" w:rsidP="003E32C1">
            <w:pPr>
              <w:tabs>
                <w:tab w:val="left" w:pos="2304"/>
                <w:tab w:val="left" w:pos="321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درس سه و چهار</w:t>
            </w:r>
            <w:r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:ریشه گیری و جمع و تفریق رادیکال‌ها</w:t>
            </w:r>
          </w:p>
        </w:tc>
      </w:tr>
      <w:tr w:rsidR="00741CCE" w:rsidRPr="001D5F5D" w14:paraId="606D255B" w14:textId="77777777" w:rsidTr="00575C33">
        <w:trPr>
          <w:trHeight w:val="161"/>
          <w:jc w:val="center"/>
        </w:trPr>
        <w:tc>
          <w:tcPr>
            <w:tcW w:w="510" w:type="dxa"/>
          </w:tcPr>
          <w:p w14:paraId="18BD30CF" w14:textId="4B361A08" w:rsidR="00741CCE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tcBorders>
              <w:right w:val="single" w:sz="4" w:space="0" w:color="auto"/>
            </w:tcBorders>
          </w:tcPr>
          <w:p w14:paraId="68CB3375" w14:textId="0CEE3A2E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520" w:dyaOrig="720" w14:anchorId="42FC23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7" type="#_x0000_t75" style="width:25.5pt;height:36pt" o:ole="">
                  <v:imagedata r:id="rId4" o:title=""/>
                </v:shape>
                <o:OLEObject Type="Embed" ProgID="Equation.DSMT4" ShapeID="_x0000_i1157" DrawAspect="Content" ObjectID="_1787493410" r:id="rId5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ی‌توان صورت و مخرج را در ..... ضرب کرد.       (مازندران400)</w:t>
            </w:r>
          </w:p>
          <w:p w14:paraId="56E38173" w14:textId="7425EE18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اگر مخرج کسر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34A68793">
                <v:shape id="_x0000_i1159" type="#_x0000_t75" style="width:21pt;height:34.5pt" o:ole="">
                  <v:imagedata r:id="rId6" o:title=""/>
                </v:shape>
                <o:OLEObject Type="Embed" ProgID="Equation.DSMT4" ShapeID="_x0000_i1159" DrawAspect="Content" ObjectID="_1787493411" r:id="rId7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گویا کنیم.کسر ....... بدست می آید.                                    (گیلان400) </w:t>
            </w:r>
          </w:p>
          <w:p w14:paraId="48B813F9" w14:textId="666D499E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00" w:dyaOrig="680" w14:anchorId="542C775D">
                <v:shape id="_x0000_i1162" type="#_x0000_t75" style="width:19.5pt;height:34.5pt" o:ole="">
                  <v:imagedata r:id="rId8" o:title=""/>
                </v:shape>
                <o:OLEObject Type="Embed" ProgID="Equation.DSMT4" ShapeID="_x0000_i1162" DrawAspect="Content" ObjectID="_1787493412" r:id="rId9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ی‌توان صورت و مخرج را در ..... ضرب کرد.         (کرمان400)</w:t>
            </w:r>
          </w:p>
          <w:p w14:paraId="54CA184C" w14:textId="33F1B78B" w:rsidR="005453F5" w:rsidRPr="001D5F5D" w:rsidRDefault="003E32C1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اگر مخرج کسر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327D50CA">
                <v:shape id="_x0000_i1165" type="#_x0000_t75" style="width:21pt;height:34.5pt" o:ole="">
                  <v:imagedata r:id="rId10" o:title=""/>
                </v:shape>
                <o:OLEObject Type="Embed" ProgID="Equation.DSMT4" ShapeID="_x0000_i1165" DrawAspect="Content" ObjectID="_1787493413" r:id="rId11"/>
              </w:objec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گویا کنیم.کسر ............ بدست می آید.                     (خوزستان400)</w:t>
            </w:r>
          </w:p>
          <w:p w14:paraId="7940322D" w14:textId="77777777" w:rsidR="00741CCE" w:rsidRPr="001D5F5D" w:rsidRDefault="003E32C1" w:rsidP="001D5F5D">
            <w:pPr>
              <w:tabs>
                <w:tab w:val="left" w:pos="3333"/>
              </w:tabs>
              <w:spacing w:after="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برای گویا کردن مخرج کسر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0C911394">
                <v:shape id="_x0000_i1166" type="#_x0000_t75" style="width:21pt;height:34.5pt" o:ole="">
                  <v:imagedata r:id="rId12" o:title=""/>
                </v:shape>
                <o:OLEObject Type="Embed" ProgID="Equation.DSMT4" ShapeID="_x0000_i1166" DrawAspect="Content" ObjectID="_1787493414" r:id="rId1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می‌توان صورت و مخرج را در ..... ضرب کرد.       (سیستان401)</w:t>
            </w:r>
          </w:p>
          <w:p w14:paraId="2D06295A" w14:textId="2C283C9F" w:rsidR="00091D5C" w:rsidRPr="001D5F5D" w:rsidRDefault="003E32C1" w:rsidP="00974510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6) حاصل عبارت</w:t>
            </w:r>
            <w:r w:rsidRPr="001D5F5D">
              <w:rPr>
                <w:position w:val="-8"/>
                <w:sz w:val="24"/>
                <w:szCs w:val="24"/>
              </w:rPr>
              <w:object w:dxaOrig="1120" w:dyaOrig="360" w14:anchorId="7922D780">
                <v:shape id="_x0000_i1167" type="#_x0000_t75" style="width:55.5pt;height:18pt" o:ole="">
                  <v:imagedata r:id="rId14" o:title=""/>
                </v:shape>
                <o:OLEObject Type="Embed" ProgID="Equation.DSMT4" ShapeID="_x0000_i1167" DrawAspect="Content" ObjectID="_1787493415" r:id="rId1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. است.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2) </w:t>
            </w:r>
          </w:p>
        </w:tc>
      </w:tr>
      <w:tr w:rsidR="005453F5" w:rsidRPr="001D5F5D" w14:paraId="24303A51" w14:textId="77777777" w:rsidTr="00575C33">
        <w:trPr>
          <w:trHeight w:val="161"/>
          <w:jc w:val="center"/>
        </w:trPr>
        <w:tc>
          <w:tcPr>
            <w:tcW w:w="510" w:type="dxa"/>
          </w:tcPr>
          <w:p w14:paraId="2C16CF3F" w14:textId="1795ED7F" w:rsidR="005453F5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tcBorders>
              <w:right w:val="single" w:sz="4" w:space="0" w:color="auto"/>
            </w:tcBorders>
          </w:tcPr>
          <w:p w14:paraId="716E6296" w14:textId="77777777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اصل عبارت های زیر را به دست آورید.( به ساده ترین شیوه بنویسید)</w:t>
            </w:r>
          </w:p>
          <w:p w14:paraId="4FA1A928" w14:textId="77777777" w:rsidR="00783354" w:rsidRDefault="005453F5" w:rsidP="00783354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زد400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(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160" w:dyaOrig="360" w14:anchorId="1DC7614D">
                <v:shape id="_x0000_i1174" type="#_x0000_t75" style="width:108pt;height:18pt" o:ole="">
                  <v:imagedata r:id="rId16" o:title=""/>
                </v:shape>
                <o:OLEObject Type="Embed" ProgID="Equation.DSMT4" ShapeID="_x0000_i1174" DrawAspect="Content" ObjectID="_1787493416" r:id="rId1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(همدان400)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420" w:dyaOrig="360" w14:anchorId="031BF1AC">
                <v:shape id="_x0000_i1176" type="#_x0000_t75" style="width:121.5pt;height:18pt" o:ole="">
                  <v:imagedata r:id="rId18" o:title=""/>
                </v:shape>
                <o:OLEObject Type="Embed" ProgID="Equation.DSMT4" ShapeID="_x0000_i1176" DrawAspect="Content" ObjectID="_1787493417" r:id="rId1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</w:p>
          <w:p w14:paraId="6822F749" w14:textId="41524C3A" w:rsidR="005453F5" w:rsidRPr="001D5F5D" w:rsidRDefault="005453F5" w:rsidP="00783354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4) (تهران400)  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80" w:dyaOrig="360" w14:anchorId="62130576">
                <v:shape id="_x0000_i1177" type="#_x0000_t75" style="width:69pt;height:18pt" o:ole="">
                  <v:imagedata r:id="rId20" o:title=""/>
                </v:shape>
                <o:OLEObject Type="Embed" ProgID="Equation.DSMT4" ShapeID="_x0000_i1177" DrawAspect="Content" ObjectID="_1787493418" r:id="rId21"/>
              </w:object>
            </w:r>
            <w:r w:rsidR="007833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="00783354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6)                                   </w:t>
            </w:r>
            <w:r w:rsidR="00783354" w:rsidRPr="001D5F5D">
              <w:rPr>
                <w:b/>
                <w:bCs/>
                <w:position w:val="-8"/>
                <w:sz w:val="24"/>
                <w:szCs w:val="24"/>
              </w:rPr>
              <w:object w:dxaOrig="1400" w:dyaOrig="360" w14:anchorId="7234AFD4">
                <v:shape id="_x0000_i1534" type="#_x0000_t75" style="width:70.5pt;height:18pt" o:ole="">
                  <v:imagedata r:id="rId22" o:title=""/>
                </v:shape>
                <o:OLEObject Type="Embed" ProgID="Equation.DSMT4" ShapeID="_x0000_i1534" DrawAspect="Content" ObjectID="_1787493419" r:id="rId23"/>
              </w:object>
            </w:r>
          </w:p>
          <w:p w14:paraId="2075A91A" w14:textId="62B0DD2A" w:rsidR="005453F5" w:rsidRPr="001D5F5D" w:rsidRDefault="005453F5" w:rsidP="003E32C1">
            <w:pPr>
              <w:tabs>
                <w:tab w:val="left" w:pos="720"/>
                <w:tab w:val="left" w:pos="3324"/>
                <w:tab w:val="left" w:pos="5223"/>
              </w:tabs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(قم400)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80" w:dyaOrig="360" w14:anchorId="0EC55FA2">
                <v:shape id="_x0000_i1178" type="#_x0000_t75" style="width:64.5pt;height:18pt" o:ole="">
                  <v:imagedata r:id="rId24" o:title=""/>
                </v:shape>
                <o:OLEObject Type="Embed" ProgID="Equation.DSMT4" ShapeID="_x0000_i1178" DrawAspect="Content" ObjectID="_1787493420" r:id="rId2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6) (ش تهران400)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160" w:dyaOrig="360" w14:anchorId="44F27336">
                <v:shape id="_x0000_i1179" type="#_x0000_t75" style="width:58.5pt;height:18pt" o:ole="">
                  <v:imagedata r:id="rId26" o:title=""/>
                </v:shape>
                <o:OLEObject Type="Embed" ProgID="Equation.DSMT4" ShapeID="_x0000_i1179" DrawAspect="Content" ObjectID="_1787493421" r:id="rId27"/>
              </w:object>
            </w:r>
          </w:p>
          <w:p w14:paraId="5CE50E67" w14:textId="6ED70E60" w:rsidR="005453F5" w:rsidRPr="001D5F5D" w:rsidRDefault="005453F5" w:rsidP="003E32C1">
            <w:pPr>
              <w:tabs>
                <w:tab w:val="left" w:pos="720"/>
                <w:tab w:val="left" w:pos="3912"/>
                <w:tab w:val="left" w:pos="4145"/>
                <w:tab w:val="left" w:pos="701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( قزوی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80" w:dyaOrig="360" w14:anchorId="243AC2A6">
                <v:shape id="_x0000_i1180" type="#_x0000_t75" style="width:64.5pt;height:18pt" o:ole="">
                  <v:imagedata r:id="rId28" o:title=""/>
                </v:shape>
                <o:OLEObject Type="Embed" ProgID="Equation.DSMT4" ShapeID="_x0000_i1180" DrawAspect="Content" ObjectID="_1787493422" r:id="rId2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8) (اردبیل400)           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380" w:dyaOrig="380" w14:anchorId="7D4A2096">
                <v:shape id="_x0000_i1181" type="#_x0000_t75" style="width:69pt;height:19.5pt" o:ole="">
                  <v:imagedata r:id="rId30" o:title=""/>
                </v:shape>
                <o:OLEObject Type="Embed" ProgID="Equation.DSMT4" ShapeID="_x0000_i1181" DrawAspect="Content" ObjectID="_1787493423" r:id="rId31"/>
              </w:object>
            </w:r>
          </w:p>
          <w:p w14:paraId="5A667BF4" w14:textId="579DE762" w:rsidR="005453F5" w:rsidRPr="001D5F5D" w:rsidRDefault="005453F5" w:rsidP="003E32C1">
            <w:pPr>
              <w:tabs>
                <w:tab w:val="left" w:pos="720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(کردستا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960" w:dyaOrig="360" w14:anchorId="1FD102DF">
                <v:shape id="_x0000_i1182" type="#_x0000_t75" style="width:48pt;height:18pt" o:ole="">
                  <v:imagedata r:id="rId32" o:title=""/>
                </v:shape>
                <o:OLEObject Type="Embed" ProgID="Equation.DSMT4" ShapeID="_x0000_i1182" DrawAspect="Content" ObjectID="_1787493424" r:id="rId3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10) (مرکزی400)      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180" w:dyaOrig="360" w14:anchorId="3067D98A">
                <v:shape id="_x0000_i1183" type="#_x0000_t75" style="width:58.5pt;height:18pt" o:ole="">
                  <v:imagedata r:id="rId34" o:title=""/>
                </v:shape>
                <o:OLEObject Type="Embed" ProgID="Equation.DSMT4" ShapeID="_x0000_i1183" DrawAspect="Content" ObjectID="_1787493425" r:id="rId35"/>
              </w:object>
            </w:r>
          </w:p>
          <w:p w14:paraId="28AE271E" w14:textId="6F541E36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( مازندران400)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1B114346">
                <v:shape id="_x0000_i1184" type="#_x0000_t75" style="width:64.5pt;height:18pt" o:ole="">
                  <v:imagedata r:id="rId36" o:title=""/>
                </v:shape>
                <o:OLEObject Type="Embed" ProgID="Equation.DSMT4" ShapeID="_x0000_i1184" DrawAspect="Content" ObjectID="_1787493426" r:id="rId3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12) (گیلان400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800" w:dyaOrig="360" w14:anchorId="004E9A7E">
                <v:shape id="_x0000_i1185" type="#_x0000_t75" style="width:90pt;height:18pt" o:ole="">
                  <v:imagedata r:id="rId38" o:title=""/>
                </v:shape>
                <o:OLEObject Type="Embed" ProgID="Equation.DSMT4" ShapeID="_x0000_i1185" DrawAspect="Content" ObjectID="_1787493427" r:id="rId39"/>
              </w:object>
            </w:r>
          </w:p>
          <w:p w14:paraId="3C1F7DD2" w14:textId="7D0877AF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(گلستان400)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2640" w:dyaOrig="380" w14:anchorId="628980E1">
                <v:shape id="_x0000_i1186" type="#_x0000_t75" style="width:132pt;height:19.5pt" o:ole="">
                  <v:imagedata r:id="rId40" o:title=""/>
                </v:shape>
                <o:OLEObject Type="Embed" ProgID="Equation.DSMT4" ShapeID="_x0000_i1186" DrawAspect="Content" ObjectID="_1787493428" r:id="rId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14)         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12"/>
                <w:sz w:val="24"/>
                <w:szCs w:val="24"/>
              </w:rPr>
              <w:object w:dxaOrig="2820" w:dyaOrig="400" w14:anchorId="50221EEA">
                <v:shape id="_x0000_i1187" type="#_x0000_t75" style="width:141pt;height:19.5pt" o:ole="">
                  <v:imagedata r:id="rId42" o:title=""/>
                </v:shape>
                <o:OLEObject Type="Embed" ProgID="Equation.DSMT4" ShapeID="_x0000_i1187" DrawAspect="Content" ObjectID="_1787493429" r:id="rId43"/>
              </w:objec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</w:p>
          <w:p w14:paraId="3CA5F4DA" w14:textId="4E4ABA31" w:rsidR="005453F5" w:rsidRPr="001D5F5D" w:rsidRDefault="005453F5" w:rsidP="00783354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)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رمانشاه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440" w:dyaOrig="720" w14:anchorId="4808E3CE">
                <v:shape id="_x0000_i1188" type="#_x0000_t75" style="width:1in;height:36pt" o:ole="">
                  <v:imagedata r:id="rId44" o:title=""/>
                </v:shape>
                <o:OLEObject Type="Embed" ProgID="Equation.DSMT4" ShapeID="_x0000_i1188" DrawAspect="Content" ObjectID="_1787493430" r:id="rId4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0) (ایلام40)    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260" w:dyaOrig="360" w14:anchorId="7B0E07FD">
                <v:shape id="_x0000_i1193" type="#_x0000_t75" style="width:63.75pt;height:18pt" o:ole="">
                  <v:imagedata r:id="rId46" o:title=""/>
                </v:shape>
                <o:OLEObject Type="Embed" ProgID="Equation.DSMT4" ShapeID="_x0000_i1193" DrawAspect="Content" ObjectID="_1787493431" r:id="rId47"/>
              </w:object>
            </w:r>
          </w:p>
          <w:p w14:paraId="0E317E8B" w14:textId="56FFF48B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1) (خوزستان400)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20" w:dyaOrig="360" w14:anchorId="2BE21FDC">
                <v:shape id="_x0000_i1194" type="#_x0000_t75" style="width:66pt;height:18pt" o:ole="">
                  <v:imagedata r:id="rId48" o:title=""/>
                </v:shape>
                <o:OLEObject Type="Embed" ProgID="Equation.DSMT4" ShapeID="_x0000_i1194" DrawAspect="Content" ObjectID="_1787493432" r:id="rId4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2) (زنجان400)         </w:t>
            </w:r>
            <w:r w:rsidRPr="001D5F5D">
              <w:rPr>
                <w:b/>
                <w:bCs/>
                <w:position w:val="-18"/>
                <w:sz w:val="24"/>
                <w:szCs w:val="24"/>
              </w:rPr>
              <w:object w:dxaOrig="2560" w:dyaOrig="499" w14:anchorId="1CED0674">
                <v:shape id="_x0000_i1195" type="#_x0000_t75" style="width:127.5pt;height:25.5pt" o:ole="">
                  <v:imagedata r:id="rId50" o:title=""/>
                </v:shape>
                <o:OLEObject Type="Embed" ProgID="Equation.DSMT4" ShapeID="_x0000_i1195" DrawAspect="Content" ObjectID="_1787493433" r:id="rId51"/>
              </w:object>
            </w:r>
          </w:p>
          <w:p w14:paraId="1BD046B5" w14:textId="3EB00C6C" w:rsidR="005453F5" w:rsidRPr="001D5F5D" w:rsidRDefault="005453F5" w:rsidP="00974510">
            <w:pPr>
              <w:spacing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23) (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</w:rPr>
              <w:t>زنجان402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5C3C38" w:rsidRPr="001D5F5D">
              <w:rPr>
                <w:position w:val="-8"/>
                <w:sz w:val="24"/>
                <w:szCs w:val="24"/>
              </w:rPr>
              <w:object w:dxaOrig="1920" w:dyaOrig="360" w14:anchorId="734C6A59">
                <v:shape id="_x0000_i1196" type="#_x0000_t75" style="width:96pt;height:18pt" o:ole="">
                  <v:imagedata r:id="rId52" o:title=""/>
                </v:shape>
                <o:OLEObject Type="Embed" ProgID="Equation.DSMT4" ShapeID="_x0000_i1196" DrawAspect="Content" ObjectID="_1787493434" r:id="rId5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="00974510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1) (کرمان401)                   </w:t>
            </w:r>
            <w:r w:rsidR="00974510" w:rsidRPr="001D5F5D">
              <w:rPr>
                <w:b/>
                <w:bCs/>
                <w:position w:val="-8"/>
                <w:sz w:val="24"/>
                <w:szCs w:val="24"/>
              </w:rPr>
              <w:object w:dxaOrig="1340" w:dyaOrig="360" w14:anchorId="393B71C3">
                <v:shape id="_x0000_i1555" type="#_x0000_t75" style="width:67.5pt;height:18pt" o:ole="">
                  <v:imagedata r:id="rId54" o:title=""/>
                </v:shape>
                <o:OLEObject Type="Embed" ProgID="Equation.DSMT4" ShapeID="_x0000_i1555" DrawAspect="Content" ObjectID="_1787493435" r:id="rId55"/>
              </w:object>
            </w:r>
            <w:r w:rsidR="00974510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</w:p>
          <w:p w14:paraId="370B7AFC" w14:textId="5778D5C2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7) (سیستان401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5B557667">
                <v:shape id="_x0000_i1200" type="#_x0000_t75" style="width:64.5pt;height:18pt" o:ole="">
                  <v:imagedata r:id="rId56" o:title=""/>
                </v:shape>
                <o:OLEObject Type="Embed" ProgID="Equation.DSMT4" ShapeID="_x0000_i1200" DrawAspect="Content" ObjectID="_1787493436" r:id="rId5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28) (خراسان جنوبی401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40" w:dyaOrig="360" w14:anchorId="78AC21DC">
                <v:shape id="_x0000_i1201" type="#_x0000_t75" style="width:67.5pt;height:18pt" o:ole="">
                  <v:imagedata r:id="rId58" o:title=""/>
                </v:shape>
                <o:OLEObject Type="Embed" ProgID="Equation.DSMT4" ShapeID="_x0000_i1201" DrawAspect="Content" ObjectID="_1787493437" r:id="rId59"/>
              </w:object>
            </w:r>
          </w:p>
          <w:p w14:paraId="4E79E5CB" w14:textId="030CF8B0" w:rsidR="005453F5" w:rsidRPr="001D5F5D" w:rsidRDefault="005453F5" w:rsidP="003E32C1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9) (خوزستان401)                                30)( همدان 401)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2340" w:dyaOrig="360" w14:anchorId="3E6B51B7">
                <v:shape id="_x0000_i1203" type="#_x0000_t75" style="width:117pt;height:18pt" o:ole="">
                  <v:imagedata r:id="rId60" o:title=""/>
                </v:shape>
                <o:OLEObject Type="Embed" ProgID="Equation.DSMT4" ShapeID="_x0000_i1203" DrawAspect="Content" ObjectID="_1787493438" r:id="rId61"/>
              </w:object>
            </w:r>
          </w:p>
          <w:p w14:paraId="6D07F74E" w14:textId="77777777" w:rsidR="001517DE" w:rsidRPr="001D5F5D" w:rsidRDefault="005453F5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3) (قزوین401)                   </w:t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300" w:dyaOrig="360" w14:anchorId="0A88FE24">
                <v:shape id="_x0000_i1206" type="#_x0000_t75" style="width:64.5pt;height:18pt" o:ole="">
                  <v:imagedata r:id="rId62" o:title=""/>
                </v:shape>
                <o:OLEObject Type="Embed" ProgID="Equation.DSMT4" ShapeID="_x0000_i1206" DrawAspect="Content" ObjectID="_1787493439" r:id="rId6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34) (ش تهران401)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8"/>
                <w:sz w:val="24"/>
                <w:szCs w:val="24"/>
              </w:rPr>
              <w:object w:dxaOrig="1440" w:dyaOrig="360" w14:anchorId="448A7183">
                <v:shape id="_x0000_i1207" type="#_x0000_t75" style="width:1in;height:18pt" o:ole="">
                  <v:imagedata r:id="rId64" o:title=""/>
                </v:shape>
                <o:OLEObject Type="Embed" ProgID="Equation.DSMT4" ShapeID="_x0000_i1207" DrawAspect="Content" ObjectID="_1787493440" r:id="rId6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02196B26" w14:textId="1D8A1B5C" w:rsidR="005453F5" w:rsidRPr="001D5F5D" w:rsidRDefault="001517DE" w:rsidP="00783354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5) قزوین402           </w:t>
            </w:r>
            <w:r w:rsidRPr="001D5F5D">
              <w:rPr>
                <w:position w:val="-8"/>
                <w:sz w:val="24"/>
                <w:szCs w:val="24"/>
              </w:rPr>
              <w:object w:dxaOrig="2079" w:dyaOrig="360" w14:anchorId="31FEE2E4">
                <v:shape id="_x0000_i1208" type="#_x0000_t75" style="width:103.5pt;height:18pt" o:ole="">
                  <v:imagedata r:id="rId66" o:title=""/>
                </v:shape>
                <o:OLEObject Type="Embed" ProgID="Equation.DSMT4" ShapeID="_x0000_i1208" DrawAspect="Content" ObjectID="_1787493441" r:id="rId6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36) (بویراحمد402)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DB4D42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DB4D42" w:rsidRPr="001D5F5D">
              <w:rPr>
                <w:b/>
                <w:bCs/>
                <w:position w:val="-8"/>
                <w:sz w:val="24"/>
                <w:szCs w:val="24"/>
                <w:lang w:bidi="fa-IR"/>
              </w:rPr>
              <w:object w:dxaOrig="1520" w:dyaOrig="360" w14:anchorId="6B429617">
                <v:shape id="_x0000_i1209" type="#_x0000_t75" style="width:76.5pt;height:18pt" o:ole="">
                  <v:imagedata r:id="rId68" o:title=""/>
                </v:shape>
                <o:OLEObject Type="Embed" ProgID="Equation.DSMT4" ShapeID="_x0000_i1209" DrawAspect="Content" ObjectID="_1787493442" r:id="rId69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</w:p>
        </w:tc>
      </w:tr>
      <w:tr w:rsidR="005453F5" w:rsidRPr="001D5F5D" w14:paraId="349B9E56" w14:textId="77777777" w:rsidTr="00575C33">
        <w:trPr>
          <w:trHeight w:val="4810"/>
          <w:jc w:val="center"/>
        </w:trPr>
        <w:tc>
          <w:tcPr>
            <w:tcW w:w="510" w:type="dxa"/>
          </w:tcPr>
          <w:p w14:paraId="693A0107" w14:textId="34456F63" w:rsidR="005453F5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tcBorders>
              <w:right w:val="single" w:sz="4" w:space="0" w:color="auto"/>
            </w:tcBorders>
          </w:tcPr>
          <w:p w14:paraId="4EB1BFAD" w14:textId="77777777" w:rsidR="005453F5" w:rsidRPr="001D5F5D" w:rsidRDefault="005453F5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مخرج کسرهای زیر را گویا کنید.</w:t>
            </w:r>
          </w:p>
          <w:p w14:paraId="141336CD" w14:textId="3B95D683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5453F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453F5" w:rsidRPr="001D5F5D">
              <w:rPr>
                <w:b/>
                <w:bCs/>
                <w:position w:val="-30"/>
                <w:sz w:val="24"/>
                <w:szCs w:val="24"/>
              </w:rPr>
              <w:object w:dxaOrig="720" w:dyaOrig="700" w14:anchorId="05A30DC4">
                <v:shape id="_x0000_i1479" type="#_x0000_t75" style="width:36pt;height:34.5pt" o:ole="">
                  <v:imagedata r:id="rId70" o:title=""/>
                </v:shape>
                <o:OLEObject Type="Embed" ProgID="Equation.DSMT4" ShapeID="_x0000_i1479" DrawAspect="Content" ObjectID="_1787493443" r:id="rId71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یزد400)(گیلان402)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5B53CCF4">
                <v:shape id="_x0000_i1480" type="#_x0000_t75" style="width:30pt;height:34.5pt" o:ole="">
                  <v:imagedata r:id="rId72" o:title=""/>
                </v:shape>
                <o:OLEObject Type="Embed" ProgID="Equation.DSMT4" ShapeID="_x0000_i1480" DrawAspect="Content" ObjectID="_1787493444" r:id="rId7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>(همدان400)              9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b/>
                <w:bCs/>
                <w:sz w:val="24"/>
                <w:szCs w:val="24"/>
              </w:rPr>
              <w:t xml:space="preserve">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680" w14:anchorId="1D65959A">
                <v:shape id="_x0000_i1481" type="#_x0000_t75" style="width:31.5pt;height:34.5pt" o:ole="">
                  <v:imagedata r:id="rId74" o:title=""/>
                </v:shape>
                <o:OLEObject Type="Embed" ProgID="Equation.DSMT4" ShapeID="_x0000_i1481" DrawAspect="Content" ObjectID="_1787493445" r:id="rId75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(خوزستان401)                                       </w:t>
            </w:r>
          </w:p>
          <w:p w14:paraId="402A1FFA" w14:textId="3A9178A3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60" w:dyaOrig="680" w14:anchorId="38EA81AF">
                <v:shape id="_x0000_i1482" type="#_x0000_t75" style="width:33pt;height:34.5pt" o:ole="">
                  <v:imagedata r:id="rId76" o:title=""/>
                </v:shape>
                <o:OLEObject Type="Embed" ProgID="Equation.DSMT4" ShapeID="_x0000_i1482" DrawAspect="Content" ObjectID="_1787493446" r:id="rId77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0)  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177DF6A3">
                <v:shape id="_x0000_i1483" type="#_x0000_t75" style="width:30pt;height:34.5pt" o:ole="">
                  <v:imagedata r:id="rId78" o:title=""/>
                </v:shape>
                <o:OLEObject Type="Embed" ProgID="Equation.DSMT4" ShapeID="_x0000_i1483" DrawAspect="Content" ObjectID="_1787493447" r:id="rId79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>(اردبیل400)              10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>
              <w:rPr>
                <w:b/>
                <w:bCs/>
                <w:sz w:val="24"/>
                <w:szCs w:val="24"/>
              </w:rPr>
              <w:t xml:space="preserve">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</w:rPr>
              <w:object w:dxaOrig="760" w:dyaOrig="680" w14:anchorId="422ED606">
                <v:shape id="_x0000_i1484" type="#_x0000_t75" style="width:37.5pt;height:34.5pt" o:ole="">
                  <v:imagedata r:id="rId80" o:title=""/>
                </v:shape>
                <o:OLEObject Type="Embed" ProgID="Equation.DSMT4" ShapeID="_x0000_i1484" DrawAspect="Content" ObjectID="_1787493448" r:id="rId81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مازندران401)                                                        </w:t>
            </w:r>
          </w:p>
          <w:p w14:paraId="2B199AEE" w14:textId="1B8A85A2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00" w:dyaOrig="680" w14:anchorId="566B7972">
                <v:shape id="_x0000_i1485" type="#_x0000_t75" style="width:30pt;height:34.5pt" o:ole="">
                  <v:imagedata r:id="rId82" o:title=""/>
                </v:shape>
                <o:OLEObject Type="Embed" ProgID="Equation.DSMT4" ShapeID="_x0000_i1485" DrawAspect="Content" ObjectID="_1787493449" r:id="rId83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قزوین400)            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620" w:dyaOrig="720" w14:anchorId="741EE706">
                <v:shape id="_x0000_i1486" type="#_x0000_t75" style="width:31.5pt;height:36pt" o:ole="">
                  <v:imagedata r:id="rId84" o:title=""/>
                </v:shape>
                <o:OLEObject Type="Embed" ProgID="Equation.DSMT4" ShapeID="_x0000_i1486" DrawAspect="Content" ObjectID="_1787493450" r:id="rId85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مرکزی400)            12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position w:val="-28"/>
                <w:sz w:val="24"/>
                <w:szCs w:val="24"/>
              </w:rPr>
              <w:object w:dxaOrig="740" w:dyaOrig="720" w14:anchorId="00BBA683">
                <v:shape id="_x0000_i1487" type="#_x0000_t75" style="width:37.5pt;height:36pt" o:ole="">
                  <v:imagedata r:id="rId86" o:title=""/>
                </v:shape>
                <o:OLEObject Type="Embed" ProgID="Equation.DSMT4" ShapeID="_x0000_i1487" DrawAspect="Content" ObjectID="_1787493451" r:id="rId87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(سمنان402)                                                            </w:t>
            </w:r>
          </w:p>
          <w:p w14:paraId="10595F86" w14:textId="2911DE5C" w:rsidR="005453F5" w:rsidRPr="001D5F5D" w:rsidRDefault="00C65D12" w:rsidP="001D5F5D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position w:val="-28"/>
                <w:sz w:val="24"/>
                <w:szCs w:val="24"/>
              </w:rPr>
              <w:object w:dxaOrig="720" w:dyaOrig="680" w14:anchorId="5FB56E57">
                <v:shape id="_x0000_i1488" type="#_x0000_t75" style="width:36pt;height:34.5pt" o:ole="">
                  <v:imagedata r:id="rId88" o:title=""/>
                </v:shape>
                <o:OLEObject Type="Embed" ProgID="Equation.DSMT4" ShapeID="_x0000_i1488" DrawAspect="Content" ObjectID="_1787493452" r:id="rId89"/>
              </w:objec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همدان402)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5453F5" w:rsidRPr="001D5F5D">
              <w:rPr>
                <w:b/>
                <w:bCs/>
                <w:position w:val="-28"/>
                <w:sz w:val="24"/>
                <w:szCs w:val="24"/>
              </w:rPr>
              <w:object w:dxaOrig="700" w:dyaOrig="680" w14:anchorId="52460EF0">
                <v:shape id="_x0000_i1489" type="#_x0000_t75" style="width:34.5pt;height:34.5pt" o:ole="">
                  <v:imagedata r:id="rId90" o:title=""/>
                </v:shape>
                <o:OLEObject Type="Embed" ProgID="Equation.DSMT4" ShapeID="_x0000_i1489" DrawAspect="Content" ObjectID="_1787493453" r:id="rId91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سمنان400)     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1D5F5D" w:rsidRPr="001D5F5D">
              <w:rPr>
                <w:b/>
                <w:bCs/>
                <w:position w:val="-28"/>
                <w:sz w:val="24"/>
                <w:szCs w:val="24"/>
                <w:lang w:bidi="fa-IR"/>
              </w:rPr>
              <w:object w:dxaOrig="720" w:dyaOrig="680" w14:anchorId="70E84802">
                <v:shape id="_x0000_i1490" type="#_x0000_t75" style="width:36pt;height:34.5pt" o:ole="">
                  <v:imagedata r:id="rId92" o:title=""/>
                </v:shape>
                <o:OLEObject Type="Embed" ProgID="Equation.DSMT4" ShapeID="_x0000_i1490" DrawAspect="Content" ObjectID="_1787493454" r:id="rId93"/>
              </w:objec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ردبیل 402       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</w:t>
            </w:r>
          </w:p>
          <w:p w14:paraId="714664F2" w14:textId="2D8C45AA" w:rsidR="001432D1" w:rsidRPr="001D5F5D" w:rsidRDefault="00C65D12" w:rsidP="001D5F5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1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5453F5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453F5" w:rsidRPr="001D5F5D">
              <w:rPr>
                <w:b/>
                <w:bCs/>
                <w:position w:val="-30"/>
                <w:sz w:val="24"/>
                <w:szCs w:val="24"/>
              </w:rPr>
              <w:object w:dxaOrig="740" w:dyaOrig="700" w14:anchorId="2CD6FCEC">
                <v:shape id="_x0000_i1491" type="#_x0000_t75" style="width:37.5pt;height:34.5pt" o:ole="">
                  <v:imagedata r:id="rId94" o:title=""/>
                </v:shape>
                <o:OLEObject Type="Embed" ProgID="Equation.DSMT4" ShapeID="_x0000_i1491" DrawAspect="Content" ObjectID="_1787493455" r:id="rId95"/>
              </w:objec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1D5F5D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قزوین401)         </w:t>
            </w:r>
            <w:r w:rsidR="001D5F5D" w:rsidRPr="001D5F5D">
              <w:rPr>
                <w:b/>
                <w:bCs/>
                <w:sz w:val="24"/>
                <w:szCs w:val="24"/>
                <w:rtl/>
              </w:rPr>
              <w:tab/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</w:p>
        </w:tc>
      </w:tr>
    </w:tbl>
    <w:p w14:paraId="728E46E4" w14:textId="77777777" w:rsidR="001D5F5D" w:rsidRPr="001D5F5D" w:rsidRDefault="001D5F5D">
      <w:pPr>
        <w:rPr>
          <w:sz w:val="24"/>
          <w:szCs w:val="24"/>
        </w:rPr>
      </w:pPr>
    </w:p>
    <w:sectPr w:rsidR="001D5F5D" w:rsidRPr="001D5F5D" w:rsidSect="003A5C78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99B"/>
    <w:rsid w:val="00091D5C"/>
    <w:rsid w:val="000E2254"/>
    <w:rsid w:val="001008EE"/>
    <w:rsid w:val="00101510"/>
    <w:rsid w:val="001432D1"/>
    <w:rsid w:val="001517DE"/>
    <w:rsid w:val="001B605F"/>
    <w:rsid w:val="001C499B"/>
    <w:rsid w:val="001D5F5D"/>
    <w:rsid w:val="0027110E"/>
    <w:rsid w:val="002D33F9"/>
    <w:rsid w:val="003A5C78"/>
    <w:rsid w:val="003B4CF9"/>
    <w:rsid w:val="003E32C1"/>
    <w:rsid w:val="004D5E59"/>
    <w:rsid w:val="00532CCD"/>
    <w:rsid w:val="005446C8"/>
    <w:rsid w:val="005453F5"/>
    <w:rsid w:val="00551EA0"/>
    <w:rsid w:val="00567814"/>
    <w:rsid w:val="00575C33"/>
    <w:rsid w:val="005A521D"/>
    <w:rsid w:val="005A6754"/>
    <w:rsid w:val="005C3C38"/>
    <w:rsid w:val="005E67DF"/>
    <w:rsid w:val="006A397C"/>
    <w:rsid w:val="006B3A53"/>
    <w:rsid w:val="006D3372"/>
    <w:rsid w:val="006E5248"/>
    <w:rsid w:val="006F153C"/>
    <w:rsid w:val="00702C08"/>
    <w:rsid w:val="00741CCE"/>
    <w:rsid w:val="00783354"/>
    <w:rsid w:val="0081434C"/>
    <w:rsid w:val="00825A8F"/>
    <w:rsid w:val="00840C65"/>
    <w:rsid w:val="00860C4E"/>
    <w:rsid w:val="00897653"/>
    <w:rsid w:val="008F0374"/>
    <w:rsid w:val="0092777B"/>
    <w:rsid w:val="00952EF3"/>
    <w:rsid w:val="00974510"/>
    <w:rsid w:val="00A07CE6"/>
    <w:rsid w:val="00A33DDD"/>
    <w:rsid w:val="00A7597D"/>
    <w:rsid w:val="00A96CCD"/>
    <w:rsid w:val="00AA489F"/>
    <w:rsid w:val="00BD644B"/>
    <w:rsid w:val="00C00C82"/>
    <w:rsid w:val="00C5469C"/>
    <w:rsid w:val="00C6019B"/>
    <w:rsid w:val="00C65D12"/>
    <w:rsid w:val="00D82DBB"/>
    <w:rsid w:val="00D97361"/>
    <w:rsid w:val="00DB4D42"/>
    <w:rsid w:val="00E3135F"/>
    <w:rsid w:val="00EA611A"/>
    <w:rsid w:val="00ED0FAF"/>
    <w:rsid w:val="00FB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FE485DE"/>
  <w15:chartTrackingRefBased/>
  <w15:docId w15:val="{2D57B683-8995-4E3E-ADBC-3F096D58C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499B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499B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2</Pages>
  <Words>581</Words>
  <Characters>331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2</cp:revision>
  <cp:lastPrinted>2023-11-08T06:34:00Z</cp:lastPrinted>
  <dcterms:created xsi:type="dcterms:W3CDTF">2023-07-12T15:35:00Z</dcterms:created>
  <dcterms:modified xsi:type="dcterms:W3CDTF">2024-09-10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